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6ECE" w:rsidRPr="00DF07DA" w:rsidRDefault="00C56ECE" w:rsidP="00C56ECE">
      <w:pPr>
        <w:spacing w:after="0" w:line="240" w:lineRule="auto"/>
        <w:ind w:left="142" w:firstLine="284"/>
        <w:rPr>
          <w:rFonts w:ascii="Times New Roman" w:hAnsi="Times New Roman" w:cs="Times New Roman"/>
          <w:b/>
          <w:sz w:val="24"/>
          <w:szCs w:val="24"/>
        </w:rPr>
      </w:pPr>
      <w:r w:rsidRPr="00DF07DA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C56ECE" w:rsidRPr="00DF07DA" w:rsidRDefault="00C56ECE" w:rsidP="00C56E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>Нормативная база преподавания предмета:</w:t>
      </w:r>
    </w:p>
    <w:p w:rsidR="00C56ECE" w:rsidRPr="00DF07DA" w:rsidRDefault="00C56ECE" w:rsidP="00C56ECE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>Федеральный закон «Об образовании в Российской Федерации» от 29.12.2012 г. №273;</w:t>
      </w:r>
    </w:p>
    <w:p w:rsidR="00C56ECE" w:rsidRPr="00DF07DA" w:rsidRDefault="00C56ECE" w:rsidP="00C56ECE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>Приказ Министерства образования и науки Российской Федерации от 17.12.2010 № 1897 «Об утверждении федерального государственного образовательного стандарта основного общего образования»;</w:t>
      </w:r>
    </w:p>
    <w:p w:rsidR="00C56ECE" w:rsidRPr="00DF07DA" w:rsidRDefault="00C56ECE" w:rsidP="00C56ECE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 xml:space="preserve">Приказ </w:t>
      </w:r>
      <w:proofErr w:type="spellStart"/>
      <w:r w:rsidRPr="00DF07DA">
        <w:rPr>
          <w:rFonts w:ascii="Times New Roman" w:eastAsia="Times New Roman" w:hAnsi="Times New Roman" w:cs="Times New Roman"/>
          <w:sz w:val="24"/>
          <w:szCs w:val="24"/>
        </w:rPr>
        <w:t>Минобрнауки</w:t>
      </w:r>
      <w:proofErr w:type="spellEnd"/>
      <w:r w:rsidRPr="00DF07DA">
        <w:rPr>
          <w:rFonts w:ascii="Times New Roman" w:eastAsia="Times New Roman" w:hAnsi="Times New Roman" w:cs="Times New Roman"/>
          <w:sz w:val="24"/>
          <w:szCs w:val="24"/>
        </w:rPr>
        <w:t xml:space="preserve"> России от 31.03.2014 года № 253 (ред. от 05.07.2017)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;</w:t>
      </w:r>
    </w:p>
    <w:p w:rsidR="00C56ECE" w:rsidRPr="00DF07DA" w:rsidRDefault="00C56ECE" w:rsidP="00C56ECE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 xml:space="preserve">Учебный план МБОУ СОШ № 4 имени </w:t>
      </w:r>
      <w:proofErr w:type="spellStart"/>
      <w:r w:rsidRPr="00DF07DA">
        <w:rPr>
          <w:rFonts w:ascii="Times New Roman" w:eastAsia="Times New Roman" w:hAnsi="Times New Roman" w:cs="Times New Roman"/>
          <w:sz w:val="24"/>
          <w:szCs w:val="24"/>
        </w:rPr>
        <w:t>Байлак</w:t>
      </w:r>
      <w:proofErr w:type="spellEnd"/>
      <w:r w:rsidRPr="00DF07DA">
        <w:rPr>
          <w:rFonts w:ascii="Times New Roman" w:eastAsia="Times New Roman" w:hAnsi="Times New Roman" w:cs="Times New Roman"/>
          <w:sz w:val="24"/>
          <w:szCs w:val="24"/>
        </w:rPr>
        <w:t xml:space="preserve"> Веры </w:t>
      </w:r>
      <w:proofErr w:type="spellStart"/>
      <w:r w:rsidRPr="00DF07DA">
        <w:rPr>
          <w:rFonts w:ascii="Times New Roman" w:eastAsia="Times New Roman" w:hAnsi="Times New Roman" w:cs="Times New Roman"/>
          <w:sz w:val="24"/>
          <w:szCs w:val="24"/>
        </w:rPr>
        <w:t>Ч</w:t>
      </w:r>
      <w:r w:rsidR="00094F34">
        <w:rPr>
          <w:rFonts w:ascii="Times New Roman" w:eastAsia="Times New Roman" w:hAnsi="Times New Roman" w:cs="Times New Roman"/>
          <w:sz w:val="24"/>
          <w:szCs w:val="24"/>
        </w:rPr>
        <w:t>улдумовны</w:t>
      </w:r>
      <w:proofErr w:type="spellEnd"/>
      <w:r w:rsidR="00094F34">
        <w:rPr>
          <w:rFonts w:ascii="Times New Roman" w:eastAsia="Times New Roman" w:hAnsi="Times New Roman" w:cs="Times New Roman"/>
          <w:sz w:val="24"/>
          <w:szCs w:val="24"/>
        </w:rPr>
        <w:t xml:space="preserve"> города Чадана  на 2024 – 2025</w:t>
      </w:r>
      <w:r w:rsidR="00F816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F07DA">
        <w:rPr>
          <w:rFonts w:ascii="Times New Roman" w:eastAsia="Times New Roman" w:hAnsi="Times New Roman" w:cs="Times New Roman"/>
          <w:sz w:val="24"/>
          <w:szCs w:val="24"/>
        </w:rPr>
        <w:t>учебный год;</w:t>
      </w:r>
    </w:p>
    <w:p w:rsidR="00C56ECE" w:rsidRPr="00DF07DA" w:rsidRDefault="00C56ECE" w:rsidP="00C56EC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DA">
        <w:rPr>
          <w:rStyle w:val="c0"/>
          <w:rFonts w:ascii="Times New Roman" w:hAnsi="Times New Roman" w:cs="Times New Roman"/>
          <w:sz w:val="24"/>
          <w:szCs w:val="24"/>
        </w:rPr>
        <w:t xml:space="preserve">Примерной основной образовательной программы основного общего образования, авторской программы </w:t>
      </w:r>
      <w:r w:rsidRPr="00DF07DA">
        <w:rPr>
          <w:rFonts w:ascii="Times New Roman" w:hAnsi="Times New Roman" w:cs="Times New Roman"/>
          <w:sz w:val="24"/>
          <w:szCs w:val="24"/>
        </w:rPr>
        <w:t xml:space="preserve"> Алгебра 8 класс </w:t>
      </w:r>
      <w:proofErr w:type="spellStart"/>
      <w:r w:rsidRPr="00DF07DA">
        <w:rPr>
          <w:rFonts w:ascii="Times New Roman" w:hAnsi="Times New Roman" w:cs="Times New Roman"/>
          <w:sz w:val="24"/>
          <w:szCs w:val="24"/>
        </w:rPr>
        <w:t>А.Г.Мерзляк</w:t>
      </w:r>
      <w:proofErr w:type="gramStart"/>
      <w:r w:rsidRPr="00DF07DA">
        <w:rPr>
          <w:rFonts w:ascii="Times New Roman" w:hAnsi="Times New Roman" w:cs="Times New Roman"/>
          <w:sz w:val="24"/>
          <w:szCs w:val="24"/>
        </w:rPr>
        <w:t>,В</w:t>
      </w:r>
      <w:proofErr w:type="gramEnd"/>
      <w:r w:rsidRPr="00DF07DA">
        <w:rPr>
          <w:rFonts w:ascii="Times New Roman" w:hAnsi="Times New Roman" w:cs="Times New Roman"/>
          <w:sz w:val="24"/>
          <w:szCs w:val="24"/>
        </w:rPr>
        <w:t>.Б.Полонский,М.С.Якир</w:t>
      </w:r>
      <w:proofErr w:type="spellEnd"/>
      <w:r w:rsidRPr="00DF07D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F07DA">
        <w:rPr>
          <w:rFonts w:ascii="Times New Roman" w:hAnsi="Times New Roman" w:cs="Times New Roman"/>
          <w:sz w:val="24"/>
          <w:szCs w:val="24"/>
        </w:rPr>
        <w:t>Е.В.Буцко</w:t>
      </w:r>
      <w:proofErr w:type="spellEnd"/>
      <w:r w:rsidRPr="00DF07DA">
        <w:rPr>
          <w:rFonts w:ascii="Times New Roman" w:hAnsi="Times New Roman" w:cs="Times New Roman"/>
          <w:sz w:val="24"/>
          <w:szCs w:val="24"/>
        </w:rPr>
        <w:t xml:space="preserve"> – 2-е изд.,  доработанное. - М.: </w:t>
      </w:r>
      <w:proofErr w:type="spellStart"/>
      <w:r w:rsidRPr="00DF07DA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Pr="00DF07DA">
        <w:rPr>
          <w:rFonts w:ascii="Times New Roman" w:hAnsi="Times New Roman" w:cs="Times New Roman"/>
          <w:sz w:val="24"/>
          <w:szCs w:val="24"/>
        </w:rPr>
        <w:t>, 2013</w:t>
      </w:r>
    </w:p>
    <w:p w:rsidR="00C56ECE" w:rsidRPr="00DF07DA" w:rsidRDefault="00C56ECE" w:rsidP="00C56ECE">
      <w:pPr>
        <w:pStyle w:val="Default"/>
        <w:numPr>
          <w:ilvl w:val="0"/>
          <w:numId w:val="3"/>
        </w:numPr>
        <w:spacing w:after="44"/>
        <w:jc w:val="both"/>
      </w:pPr>
      <w:r w:rsidRPr="00DF07DA">
        <w:t xml:space="preserve"> Учебник Алгебра. 8 класс А.Г.</w:t>
      </w:r>
      <w:proofErr w:type="gramStart"/>
      <w:r w:rsidRPr="00DF07DA">
        <w:t>Мерзляк</w:t>
      </w:r>
      <w:proofErr w:type="gramEnd"/>
      <w:r w:rsidRPr="00DF07DA">
        <w:t>,</w:t>
      </w:r>
      <w:r w:rsidR="00F816CC">
        <w:t xml:space="preserve"> </w:t>
      </w:r>
      <w:r w:rsidRPr="00DF07DA">
        <w:t>В.Б.Полонский,</w:t>
      </w:r>
      <w:r w:rsidR="00F816CC">
        <w:t xml:space="preserve"> </w:t>
      </w:r>
      <w:r w:rsidRPr="00DF07DA">
        <w:t xml:space="preserve">М.С.Якир,  – М.: </w:t>
      </w:r>
      <w:proofErr w:type="spellStart"/>
      <w:r w:rsidRPr="00DF07DA">
        <w:t>Вентана-Граф</w:t>
      </w:r>
      <w:proofErr w:type="spellEnd"/>
      <w:r w:rsidRPr="00DF07DA">
        <w:t>, 2019</w:t>
      </w:r>
    </w:p>
    <w:p w:rsidR="00C56ECE" w:rsidRPr="00DF07DA" w:rsidRDefault="00C56ECE" w:rsidP="00C56ECE">
      <w:pPr>
        <w:pStyle w:val="a3"/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</w:p>
    <w:p w:rsidR="00C56ECE" w:rsidRPr="00DF07DA" w:rsidRDefault="00C56ECE" w:rsidP="00C56ECE">
      <w:pPr>
        <w:pStyle w:val="a3"/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Описание места учебного предмета «Алгебра» в учебном плане</w:t>
      </w:r>
    </w:p>
    <w:p w:rsidR="00C56ECE" w:rsidRPr="00DF07DA" w:rsidRDefault="00C56ECE" w:rsidP="00C56ECE">
      <w:pPr>
        <w:pStyle w:val="a3"/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ответствии с требованиями Федерального государственного образовательного стандарта основного общего образования предмет «Алгебра» изучается с 7-го по 11-й класс. Согласно федеральному базисному учебному плану, на изучение алгебры в 8-м классе отводится не менее 102 часов, из расчета 3 часа в неделю. </w:t>
      </w:r>
    </w:p>
    <w:p w:rsidR="00C56ECE" w:rsidRPr="00DF07DA" w:rsidRDefault="00C56ECE" w:rsidP="00C56ECE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C56ECE" w:rsidRPr="00DF07DA" w:rsidRDefault="00C56ECE" w:rsidP="00C56ECE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</w:rPr>
        <w:t>Уровень программы (базовый стандарт/профиль/ продвинутый):  базовый стандарт</w:t>
      </w:r>
    </w:p>
    <w:p w:rsidR="00C56ECE" w:rsidRPr="00DF07DA" w:rsidRDefault="00C56ECE" w:rsidP="00C56ECE">
      <w:pPr>
        <w:spacing w:after="0"/>
        <w:ind w:firstLine="540"/>
        <w:rPr>
          <w:rFonts w:ascii="Times New Roman" w:hAnsi="Times New Roman" w:cs="Times New Roman"/>
          <w:i/>
          <w:sz w:val="24"/>
          <w:szCs w:val="24"/>
        </w:rPr>
      </w:pPr>
      <w:r w:rsidRPr="00DF07DA">
        <w:rPr>
          <w:rFonts w:ascii="Times New Roman" w:hAnsi="Times New Roman" w:cs="Times New Roman"/>
          <w:sz w:val="24"/>
          <w:szCs w:val="24"/>
        </w:rPr>
        <w:t>Рабочая программа по алгебре для 8 класса составлена на основе примерной программы основного общего образования по математике в соответствии с государственным стандартом основного общего об</w:t>
      </w:r>
      <w:r w:rsidR="00F816CC">
        <w:rPr>
          <w:rFonts w:ascii="Times New Roman" w:hAnsi="Times New Roman" w:cs="Times New Roman"/>
          <w:sz w:val="24"/>
          <w:szCs w:val="24"/>
        </w:rPr>
        <w:t xml:space="preserve">разования по математике (на 2023-2024 </w:t>
      </w:r>
      <w:r w:rsidRPr="00DF07DA">
        <w:rPr>
          <w:rFonts w:ascii="Times New Roman" w:hAnsi="Times New Roman" w:cs="Times New Roman"/>
          <w:sz w:val="24"/>
          <w:szCs w:val="24"/>
        </w:rPr>
        <w:t>год, 3 часа в неделю, всего 102 часа учебный год в соответствии с базисным планом</w:t>
      </w:r>
    </w:p>
    <w:p w:rsidR="00C56ECE" w:rsidRPr="00DF07DA" w:rsidRDefault="00C56ECE" w:rsidP="00C56ECE">
      <w:pPr>
        <w:pStyle w:val="2"/>
        <w:spacing w:after="0" w:line="276" w:lineRule="auto"/>
        <w:ind w:left="0"/>
        <w:jc w:val="left"/>
        <w:rPr>
          <w:i/>
        </w:rPr>
      </w:pPr>
    </w:p>
    <w:p w:rsidR="00C56ECE" w:rsidRPr="00DF07DA" w:rsidRDefault="00C56ECE" w:rsidP="00C56ECE">
      <w:pPr>
        <w:pStyle w:val="2"/>
        <w:spacing w:after="0" w:line="276" w:lineRule="auto"/>
        <w:ind w:left="0"/>
        <w:jc w:val="left"/>
        <w:rPr>
          <w:b/>
        </w:rPr>
      </w:pPr>
      <w:r w:rsidRPr="00DF07DA">
        <w:rPr>
          <w:b/>
        </w:rPr>
        <w:t>Цель</w:t>
      </w:r>
    </w:p>
    <w:p w:rsidR="00C56ECE" w:rsidRPr="00DF07DA" w:rsidRDefault="00C56ECE" w:rsidP="00C56ECE">
      <w:pPr>
        <w:pStyle w:val="2"/>
        <w:spacing w:after="0" w:line="276" w:lineRule="auto"/>
        <w:jc w:val="left"/>
      </w:pPr>
      <w:r w:rsidRPr="00DF07DA">
        <w:t xml:space="preserve">Изучение математики на ступени основного общего образования направлено на достижение следующей цели: </w:t>
      </w:r>
    </w:p>
    <w:p w:rsidR="00C56ECE" w:rsidRPr="00DF07DA" w:rsidRDefault="00C56ECE" w:rsidP="00C56ECE">
      <w:pPr>
        <w:pStyle w:val="2"/>
        <w:numPr>
          <w:ilvl w:val="0"/>
          <w:numId w:val="2"/>
        </w:numPr>
        <w:spacing w:after="0" w:line="276" w:lineRule="auto"/>
        <w:ind w:hanging="141"/>
        <w:jc w:val="left"/>
      </w:pPr>
      <w:r w:rsidRPr="00DF07DA"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C56ECE" w:rsidRPr="00DF07DA" w:rsidRDefault="00C56ECE" w:rsidP="00C56ECE">
      <w:pPr>
        <w:pStyle w:val="2"/>
        <w:numPr>
          <w:ilvl w:val="0"/>
          <w:numId w:val="2"/>
        </w:numPr>
        <w:spacing w:after="0" w:line="276" w:lineRule="auto"/>
        <w:ind w:hanging="141"/>
        <w:jc w:val="left"/>
      </w:pPr>
      <w:r w:rsidRPr="00DF07DA"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, принятию самостоятельных решений;</w:t>
      </w:r>
    </w:p>
    <w:p w:rsidR="00C56ECE" w:rsidRPr="00DF07DA" w:rsidRDefault="00C56ECE" w:rsidP="00C56ECE">
      <w:pPr>
        <w:pStyle w:val="2"/>
        <w:numPr>
          <w:ilvl w:val="0"/>
          <w:numId w:val="2"/>
        </w:numPr>
        <w:spacing w:after="0" w:line="276" w:lineRule="auto"/>
        <w:ind w:hanging="141"/>
        <w:jc w:val="left"/>
      </w:pPr>
      <w:r w:rsidRPr="00DF07DA"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C56ECE" w:rsidRPr="00DF07DA" w:rsidRDefault="00C56ECE" w:rsidP="00C56ECE">
      <w:pPr>
        <w:pStyle w:val="2"/>
        <w:numPr>
          <w:ilvl w:val="0"/>
          <w:numId w:val="2"/>
        </w:numPr>
        <w:spacing w:after="0" w:line="276" w:lineRule="auto"/>
        <w:ind w:hanging="141"/>
        <w:jc w:val="left"/>
      </w:pPr>
      <w:r w:rsidRPr="00DF07DA">
        <w:lastRenderedPageBreak/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C56ECE" w:rsidRPr="00DF07DA" w:rsidRDefault="00C56ECE" w:rsidP="00C56ECE">
      <w:pPr>
        <w:pStyle w:val="2"/>
        <w:spacing w:after="0" w:line="276" w:lineRule="auto"/>
        <w:ind w:left="0"/>
        <w:jc w:val="left"/>
      </w:pPr>
    </w:p>
    <w:p w:rsidR="00C56ECE" w:rsidRPr="00DF07DA" w:rsidRDefault="00C56ECE" w:rsidP="00C56ECE">
      <w:pPr>
        <w:pStyle w:val="2"/>
        <w:spacing w:after="0" w:line="276" w:lineRule="auto"/>
        <w:jc w:val="left"/>
        <w:rPr>
          <w:b/>
        </w:rPr>
      </w:pPr>
      <w:r w:rsidRPr="00DF07DA">
        <w:rPr>
          <w:b/>
        </w:rPr>
        <w:t xml:space="preserve">Изучение математики в 8 классе направлено на решение следующих задач: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дисциплин (физика, химия, информатики);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 усвоение аппарата уравнений и неравенств как основного средства математического моделирования прикладных задач;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 осуществление функциональной подготовки школьников;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>формирование умения переводить практические задачи на язык математики.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систематическое изучение свойств геометрических фигур на плоскости;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обучение проведению доказательств и обоснованию при решении вычислительных геометрических задач; 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 развитие представлений о пространственных отношениях геометрических фигур и величин;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формирование умения воспринимать и анализировать информацию, представленную в различных формах;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 xml:space="preserve">обогащение представлений о современной картине мира и методах его исследования; </w:t>
      </w:r>
    </w:p>
    <w:p w:rsidR="00C56ECE" w:rsidRPr="00DF07DA" w:rsidRDefault="00C56ECE" w:rsidP="00C56ECE">
      <w:pPr>
        <w:pStyle w:val="2"/>
        <w:numPr>
          <w:ilvl w:val="0"/>
          <w:numId w:val="1"/>
        </w:numPr>
        <w:spacing w:after="0" w:line="276" w:lineRule="auto"/>
        <w:ind w:hanging="294"/>
        <w:jc w:val="left"/>
      </w:pPr>
      <w:r w:rsidRPr="00DF07DA">
        <w:t>формирование понимания роли статистики как источника социально значимой информации.</w:t>
      </w:r>
    </w:p>
    <w:p w:rsidR="00C56ECE" w:rsidRPr="00DF07DA" w:rsidRDefault="00C56ECE" w:rsidP="00C56ECE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F07DA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DF07DA">
        <w:rPr>
          <w:rFonts w:ascii="Times New Roman" w:hAnsi="Times New Roman" w:cs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C56ECE" w:rsidRPr="00DF07DA" w:rsidRDefault="00C56ECE" w:rsidP="00C56ECE">
      <w:pPr>
        <w:pStyle w:val="a4"/>
        <w:jc w:val="center"/>
        <w:rPr>
          <w:rFonts w:ascii="Times New Roman" w:hAnsi="Times New Roman"/>
          <w:b/>
          <w:i/>
          <w:sz w:val="24"/>
          <w:szCs w:val="24"/>
        </w:rPr>
      </w:pPr>
      <w:r w:rsidRPr="00DF07DA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C56ECE" w:rsidRPr="00DF07DA" w:rsidRDefault="00C56ECE" w:rsidP="00C56ECE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>Рациональные выражения (44часа)</w:t>
      </w:r>
    </w:p>
    <w:p w:rsidR="00C56ECE" w:rsidRPr="00DF07DA" w:rsidRDefault="00C56ECE" w:rsidP="00C56ECE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DF07DA">
        <w:rPr>
          <w:rFonts w:ascii="Times New Roman" w:hAnsi="Times New Roman"/>
          <w:sz w:val="24"/>
          <w:szCs w:val="24"/>
        </w:rPr>
        <w:t>Рациональные дроби.</w:t>
      </w:r>
      <w:r w:rsidRPr="00DF07DA">
        <w:rPr>
          <w:rFonts w:ascii="Times New Roman" w:hAnsi="Times New Roman"/>
          <w:b/>
          <w:sz w:val="24"/>
          <w:szCs w:val="24"/>
        </w:rPr>
        <w:t xml:space="preserve">   </w:t>
      </w:r>
      <w:r w:rsidRPr="00DF07DA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DF07DA">
        <w:rPr>
          <w:rFonts w:ascii="Times New Roman" w:hAnsi="Times New Roman"/>
          <w:b/>
          <w:sz w:val="24"/>
          <w:szCs w:val="24"/>
        </w:rPr>
        <w:t xml:space="preserve">   </w:t>
      </w:r>
      <w:r w:rsidRPr="00DF07DA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DF07DA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30.6pt" o:ole="">
            <v:imagedata r:id="rId8" o:title=""/>
          </v:shape>
          <o:OLEObject Type="Embed" ProgID="Equation.DSMT4" ShapeID="_x0000_i1025" DrawAspect="Content" ObjectID="_1788954358" r:id="rId9"/>
        </w:object>
      </w:r>
      <w:r w:rsidRPr="00DF07DA">
        <w:rPr>
          <w:rFonts w:ascii="Times New Roman" w:hAnsi="Times New Roman"/>
          <w:sz w:val="24"/>
          <w:szCs w:val="24"/>
        </w:rPr>
        <w:t xml:space="preserve"> и её график.</w:t>
      </w:r>
    </w:p>
    <w:p w:rsidR="00C56ECE" w:rsidRPr="00DF07DA" w:rsidRDefault="00C56ECE" w:rsidP="00C56ECE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>Глава 2.</w:t>
      </w:r>
    </w:p>
    <w:p w:rsidR="00C56ECE" w:rsidRPr="00DF07DA" w:rsidRDefault="00C56ECE" w:rsidP="00C56ECE">
      <w:pPr>
        <w:jc w:val="both"/>
        <w:rPr>
          <w:rFonts w:ascii="Times New Roman" w:hAnsi="Times New Roman" w:cs="Times New Roman"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 xml:space="preserve">Квадратные корни. Действительные числа(25 часов) </w:t>
      </w:r>
      <w:r w:rsidRPr="00DF07DA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DF07DA">
        <w:rPr>
          <w:rFonts w:ascii="Times New Roman" w:hAnsi="Times New Roman" w:cs="Times New Roman"/>
          <w:i/>
          <w:sz w:val="24"/>
          <w:szCs w:val="24"/>
        </w:rPr>
        <w:t>y = x</w:t>
      </w:r>
      <w:r w:rsidRPr="00DF07D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DF07DA">
        <w:rPr>
          <w:rFonts w:ascii="Times New Roman" w:hAnsi="Times New Roman" w:cs="Times New Roman"/>
          <w:sz w:val="24"/>
          <w:szCs w:val="24"/>
        </w:rPr>
        <w:t xml:space="preserve"> и её график</w:t>
      </w:r>
      <w:proofErr w:type="gramStart"/>
      <w:r w:rsidRPr="00DF07DA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DF07DA">
        <w:rPr>
          <w:rFonts w:ascii="Times New Roman" w:hAnsi="Times New Roman" w:cs="Times New Roman"/>
          <w:sz w:val="24"/>
          <w:szCs w:val="24"/>
        </w:rPr>
        <w:t xml:space="preserve">Квадратные корни. Арифметический квадратный корень. Множество и его элементы. Подмножество. Операции над множествами. Числовые 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DF07DA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6" type="#_x0000_t75" style="width:38.4pt;height:18.6pt" o:ole="">
            <v:imagedata r:id="rId10" o:title=""/>
          </v:shape>
          <o:OLEObject Type="Embed" ProgID="Equation.DSMT4" ShapeID="_x0000_i1026" DrawAspect="Content" ObjectID="_1788954359" r:id="rId11"/>
        </w:object>
      </w:r>
      <w:r w:rsidRPr="00DF07DA">
        <w:rPr>
          <w:rFonts w:ascii="Times New Roman" w:hAnsi="Times New Roman" w:cs="Times New Roman"/>
          <w:sz w:val="24"/>
          <w:szCs w:val="24"/>
        </w:rPr>
        <w:t xml:space="preserve">и её график. </w:t>
      </w:r>
    </w:p>
    <w:p w:rsidR="00C56ECE" w:rsidRPr="00DF07DA" w:rsidRDefault="00C56ECE" w:rsidP="00C56ECE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>Глава 3</w:t>
      </w:r>
    </w:p>
    <w:p w:rsidR="00C56ECE" w:rsidRPr="00DF07DA" w:rsidRDefault="00C56ECE" w:rsidP="00C56ECE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>Квадратные уравнения(26 часов</w:t>
      </w:r>
      <w:proofErr w:type="gramStart"/>
      <w:r w:rsidRPr="00DF07DA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DF07DA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DF07DA">
        <w:rPr>
          <w:rFonts w:ascii="Times New Roman" w:hAnsi="Times New Roman" w:cs="Times New Roman"/>
          <w:sz w:val="24"/>
          <w:szCs w:val="24"/>
        </w:rPr>
        <w:t xml:space="preserve">вадратные уравнения. Решение неполных квадратных уравнений. Формула корней квадратного уравнения. Теорема Виета. </w:t>
      </w:r>
      <w:r w:rsidRPr="00DF07DA">
        <w:rPr>
          <w:rFonts w:ascii="Times New Roman" w:hAnsi="Times New Roman" w:cs="Times New Roman"/>
          <w:sz w:val="24"/>
          <w:szCs w:val="24"/>
        </w:rPr>
        <w:lastRenderedPageBreak/>
        <w:t>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C56ECE" w:rsidRPr="00DF07DA" w:rsidRDefault="00C56ECE" w:rsidP="00C56ECE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F07DA">
        <w:rPr>
          <w:rFonts w:ascii="Times New Roman" w:hAnsi="Times New Roman" w:cs="Times New Roman"/>
          <w:b/>
          <w:i/>
          <w:sz w:val="24"/>
          <w:szCs w:val="24"/>
        </w:rPr>
        <w:t>Повторение и систематизация</w:t>
      </w:r>
      <w:r w:rsidRPr="00DF07DA">
        <w:rPr>
          <w:rFonts w:ascii="Times New Roman" w:hAnsi="Times New Roman" w:cs="Times New Roman"/>
          <w:b/>
          <w:i/>
          <w:sz w:val="24"/>
          <w:szCs w:val="24"/>
        </w:rPr>
        <w:br/>
        <w:t>учебного материала</w:t>
      </w:r>
      <w:r w:rsidR="007A025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F07DA">
        <w:rPr>
          <w:rFonts w:ascii="Times New Roman" w:hAnsi="Times New Roman" w:cs="Times New Roman"/>
          <w:b/>
          <w:i/>
          <w:sz w:val="24"/>
          <w:szCs w:val="24"/>
        </w:rPr>
        <w:t>(7 часов)</w:t>
      </w:r>
    </w:p>
    <w:p w:rsidR="00C56ECE" w:rsidRPr="00DF07DA" w:rsidRDefault="00C56ECE" w:rsidP="00C56ECE">
      <w:pPr>
        <w:rPr>
          <w:rFonts w:ascii="Times New Roman" w:hAnsi="Times New Roman" w:cs="Times New Roman"/>
          <w:sz w:val="24"/>
          <w:szCs w:val="24"/>
        </w:rPr>
      </w:pPr>
      <w:r w:rsidRPr="00DF07D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</w:p>
    <w:p w:rsidR="00C56ECE" w:rsidRPr="00DF07DA" w:rsidRDefault="00C56ECE" w:rsidP="00C56ECE">
      <w:pPr>
        <w:rPr>
          <w:rFonts w:ascii="Times New Roman" w:hAnsi="Times New Roman" w:cs="Times New Roman"/>
          <w:sz w:val="24"/>
          <w:szCs w:val="24"/>
        </w:rPr>
      </w:pPr>
      <w:r w:rsidRPr="00DF07D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</w:p>
    <w:p w:rsidR="00C56ECE" w:rsidRPr="00DF07DA" w:rsidRDefault="00C56ECE" w:rsidP="00C56ECE">
      <w:pPr>
        <w:shd w:val="clear" w:color="auto" w:fill="FFFFFF"/>
        <w:spacing w:after="150" w:line="240" w:lineRule="auto"/>
        <w:rPr>
          <w:rFonts w:ascii="Times New Roman" w:hAnsi="Times New Roman" w:cs="Times New Roman"/>
          <w:color w:val="333333"/>
          <w:sz w:val="24"/>
          <w:szCs w:val="24"/>
          <w:lang w:eastAsia="ru-RU"/>
        </w:rPr>
      </w:pPr>
    </w:p>
    <w:tbl>
      <w:tblPr>
        <w:tblW w:w="9064" w:type="dxa"/>
        <w:shd w:val="clear" w:color="auto" w:fill="FFFFFF"/>
        <w:tblLayout w:type="fixed"/>
        <w:tblCellMar>
          <w:top w:w="90" w:type="dxa"/>
          <w:left w:w="90" w:type="dxa"/>
          <w:bottom w:w="90" w:type="dxa"/>
          <w:right w:w="90" w:type="dxa"/>
        </w:tblCellMar>
        <w:tblLook w:val="04A0"/>
      </w:tblPr>
      <w:tblGrid>
        <w:gridCol w:w="1276"/>
        <w:gridCol w:w="2544"/>
        <w:gridCol w:w="1513"/>
        <w:gridCol w:w="3731"/>
      </w:tblGrid>
      <w:tr w:rsidR="00C56ECE" w:rsidRPr="00DF07DA" w:rsidTr="00F816CC">
        <w:trPr>
          <w:trHeight w:val="240"/>
        </w:trPr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FFFFF"/>
            <w:tcMar>
              <w:top w:w="86" w:type="dxa"/>
              <w:left w:w="115" w:type="dxa"/>
              <w:bottom w:w="0" w:type="dxa"/>
              <w:right w:w="0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Номер</w:t>
            </w:r>
          </w:p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параграфа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FFFFF"/>
            <w:tcMar>
              <w:top w:w="86" w:type="dxa"/>
              <w:left w:w="115" w:type="dxa"/>
              <w:bottom w:w="0" w:type="dxa"/>
              <w:right w:w="0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Содержание учебного</w:t>
            </w: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br/>
              <w:t>материала</w:t>
            </w:r>
          </w:p>
        </w:tc>
        <w:tc>
          <w:tcPr>
            <w:tcW w:w="151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4" w:space="0" w:color="auto"/>
            </w:tcBorders>
            <w:shd w:val="clear" w:color="auto" w:fill="FFFFFF"/>
            <w:tcMar>
              <w:top w:w="86" w:type="dxa"/>
              <w:left w:w="115" w:type="dxa"/>
              <w:bottom w:w="0" w:type="dxa"/>
              <w:right w:w="115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75" w:lineRule="atLeast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Характеристика основных видов деятельности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ученика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(на уровне учебных действий)</w:t>
            </w:r>
          </w:p>
        </w:tc>
      </w:tr>
      <w:tr w:rsidR="00C56ECE" w:rsidRPr="00DF07DA" w:rsidTr="00F816CC">
        <w:trPr>
          <w:trHeight w:val="20"/>
        </w:trPr>
        <w:tc>
          <w:tcPr>
            <w:tcW w:w="1276" w:type="dxa"/>
            <w:tcBorders>
              <w:top w:val="nil"/>
              <w:left w:val="single" w:sz="6" w:space="0" w:color="000000"/>
              <w:bottom w:val="nil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1513" w:type="dxa"/>
            <w:vMerge/>
            <w:tcBorders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75" w:lineRule="atLeast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3731" w:type="dxa"/>
            <w:tcBorders>
              <w:top w:val="nil"/>
              <w:left w:val="single" w:sz="4" w:space="0" w:color="auto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i/>
                <w:iCs/>
                <w:color w:val="333333"/>
                <w:sz w:val="24"/>
                <w:szCs w:val="24"/>
                <w:lang w:eastAsia="ru-RU"/>
              </w:rPr>
              <w:t>Глава 1</w:t>
            </w:r>
          </w:p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Рациональные выражения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73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Распозна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целые рациональные выражения,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робные рациональные выражения, приводить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имеры таких выражений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Формулировать: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ределения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рационального выражения,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опустимых значений переменной, тождественно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авных выражений, тождества, равносильных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уравнений, рационального уравнения, степени с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нулевым показателем, степени с целым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отрицательным показателем, стандартного вида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числа, обратной пропорциональности;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свойства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основное свойство рациональной дроби,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войства степени с целым показателем, уравнений,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функции</w:t>
            </w: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390525" cy="390525"/>
                  <wp:effectExtent l="0" t="0" r="9525" b="9525"/>
                  <wp:docPr id="6" name="Рисунок 6" descr="Описание: https://fsd.kopilkaurokov.ru/uploads/user_file_5613cb3f00387/rabochaia-proghramma-po-alghiebrie-8-klassa-avtor-umk-mierzliak_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https://fsd.kopilkaurokov.ru/uploads/user_file_5613cb3f00387/rabochaia-proghramma-po-alghiebrie-8-klassa-avtor-umk-mierzliak_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;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правила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сложения, вычитания, умножения, деления дробей, возведения дроби в степень;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условие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равенства дроби нулю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Доказ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 свойства степени с 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целым показателем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графический метод решения уравнений с одной переменной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Применя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основное свойство рациональной дроби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ля сокращения и преобразования дробей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иводить дроби к новому (общему) знаменателю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Находить сумму, разность, произведение и частное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робей. Выполнять тождественные преобразования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ациональных выражений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Реш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уравнения с переменной в знаменателе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роби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Применя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свойства степени с целым показателем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ля преобразования выражений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За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числа в стандартном виде.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Выполня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построение и чтение графика функции</w:t>
            </w:r>
          </w:p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390525" cy="390525"/>
                  <wp:effectExtent l="0" t="0" r="9525" b="9525"/>
                  <wp:docPr id="5" name="Рисунок 5" descr="Описание: https://fsd.kopilkaurokov.ru/uploads/user_file_5613cb3f00387/rabochaia-proghramma-po-alghiebrie-8-klassa-avtor-umk-mierzliak_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Описание: https://fsd.kopilkaurokov.ru/uploads/user_file_5613cb3f00387/rabochaia-proghramma-po-alghiebrie-8-klassa-avtor-umk-mierzliak_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Основное свойство рациональной дроб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 работа № 1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ождественные преобразования рациональных выражений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 работа № 2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Равносильные уравнения. 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Рациональные уравнения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8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тепень с целым отрицательным показателем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войства степени с целым показателем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Функция </w:t>
            </w: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390525" cy="390525"/>
                  <wp:effectExtent l="0" t="0" r="9525" b="9525"/>
                  <wp:docPr id="4" name="Рисунок 4" descr="Описание: https://fsd.kopilkaurokov.ru/uploads/user_file_5613cb3f00387/rabochaia-proghramma-po-alghiebrie-8-klassa-avtor-umk-mierzliak_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https://fsd.kopilkaurokov.ru/uploads/user_file_5613cb3f00387/rabochaia-proghramma-po-alghiebrie-8-klassa-avtor-umk-mierzliak_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 работа № 3</w:t>
            </w:r>
          </w:p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i/>
                <w:iCs/>
                <w:color w:val="333333"/>
                <w:sz w:val="24"/>
                <w:szCs w:val="24"/>
                <w:lang w:eastAsia="ru-RU"/>
              </w:rPr>
              <w:t>Глава 2</w:t>
            </w:r>
            <w:r w:rsidRPr="00DF07DA">
              <w:rPr>
                <w:rFonts w:ascii="Times New Roman" w:hAnsi="Times New Roman" w:cs="Times New Roman"/>
                <w:b/>
                <w:bCs/>
                <w:i/>
                <w:iCs/>
                <w:color w:val="333333"/>
                <w:sz w:val="24"/>
                <w:szCs w:val="24"/>
                <w:lang w:eastAsia="ru-RU"/>
              </w:rPr>
              <w:br/>
            </w: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вадратные корни.</w:t>
            </w: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br/>
              <w:t>Действительные числа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vAlign w:val="center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Функция 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y = x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vertAlign w:val="superscript"/>
                <w:lang w:eastAsia="ru-RU"/>
              </w:rPr>
              <w:t>2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исывать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понятие множества, элемента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ества, способы задания множеств; множеств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натуральных чисел, множество целых чисел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ество рациональных чисел, множеств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ействительных чисел и связи между этими числовыми множествами; связь между бесконечными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есятичными дробями и рациональными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иррациональными числами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Распозна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рациональные и иррациональные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числа. Приводить примеры рациональных чисел и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иррациональных чисел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За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с помощью формул свойства действий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 действительными числами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Формулировать: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ределения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квадратного корня из числа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арифметического квадратного корня из числа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авных множеств, подмножества, пересечения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еств, объединения множеств;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свойства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функции 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y = x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vertAlign w:val="superscript"/>
                <w:lang w:eastAsia="ru-RU"/>
              </w:rPr>
              <w:t>2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, арифметическог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ого корня, функции </w:t>
            </w: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485775" cy="238125"/>
                  <wp:effectExtent l="0" t="0" r="9525" b="9525"/>
                  <wp:docPr id="3" name="Рисунок 3" descr="Описание: https://fsd.kopilkaurokov.ru/uploads/user_file_5613cb3f00387/rabochaia-proghramma-po-alghiebrie-8-klassa-avtor-umk-mierzlia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Описание: https://fsd.kopilkaurokov.ru/uploads/user_file_5613cb3f00387/rabochaia-proghramma-po-alghiebrie-8-klassa-avtor-umk-mierzlia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оказывать свойства арифметического квадратног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орня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Строи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графики функций 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y = x</w:t>
            </w: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vertAlign w:val="superscript"/>
                <w:lang w:eastAsia="ru-RU"/>
              </w:rPr>
              <w:t>2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vertAlign w:val="superscript"/>
                <w:lang w:eastAsia="ru-RU"/>
              </w:rPr>
              <w:t> 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и</w:t>
            </w: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485775" cy="238125"/>
                  <wp:effectExtent l="0" t="0" r="9525" b="9525"/>
                  <wp:docPr id="2" name="Рисунок 2" descr="Описание: https://fsd.kopilkaurokov.ru/uploads/user_file_5613cb3f00387/rabochaia-proghramma-po-alghiebrie-8-klassa-avtor-umk-mierzlia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Описание: https://fsd.kopilkaurokov.ru/uploads/user_file_5613cb3f00387/rabochaia-proghramma-po-alghiebrie-8-klassa-avtor-umk-mierzlia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Применя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понятие арифметического квадратног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орня для вычисления значений выражений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Упрощ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выражения, содержащие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арифметические квадратные корни. Решать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уравнения. Сравнивать значения выражений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Выполнять преобразование выражений с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именением вынесения множителя из-под знака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орня, внесения множителя под знак корня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Выполнять освобождение от иррациональности в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знаменателе дроби, анализ соотношений между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числовыми множествами и их элементами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ество и его элементы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одмножество. Операции над множествам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Числовые</w:t>
            </w:r>
          </w:p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ества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16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войства арифметического квадратного корня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17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Функция </w:t>
            </w:r>
            <w:r w:rsidRPr="00DF07DA">
              <w:rPr>
                <w:rFonts w:ascii="Times New Roman" w:hAnsi="Times New Roman" w:cs="Times New Roman"/>
                <w:noProof/>
                <w:color w:val="333333"/>
                <w:sz w:val="24"/>
                <w:szCs w:val="24"/>
                <w:lang w:eastAsia="ru-RU"/>
              </w:rPr>
              <w:drawing>
                <wp:inline distT="0" distB="0" distL="0" distR="0">
                  <wp:extent cx="485775" cy="238125"/>
                  <wp:effectExtent l="0" t="0" r="9525" b="9525"/>
                  <wp:docPr id="1" name="Рисунок 1" descr="Описание: https://fsd.kopilkaurokov.ru/uploads/user_file_5613cb3f00387/rabochaia-proghramma-po-alghiebrie-8-klassa-avtor-umk-mierzlia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Описание: https://fsd.kopilkaurokov.ru/uploads/user_file_5613cb3f00387/rabochaia-proghramma-po-alghiebrie-8-klassa-avtor-umk-mierzlia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 работа № 4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i/>
                <w:iCs/>
                <w:color w:val="333333"/>
                <w:sz w:val="24"/>
                <w:szCs w:val="24"/>
                <w:lang w:eastAsia="ru-RU"/>
              </w:rPr>
              <w:t>Глава 3</w:t>
            </w:r>
          </w:p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lastRenderedPageBreak/>
              <w:t>Квадратные уравнения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lastRenderedPageBreak/>
              <w:t>26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vAlign w:val="bottom"/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19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ые уравнения. Решение неполных квадратных уравнений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Распозна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и приводить примеры квадратных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уравнений различных видов (полных, неполных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иведённых), квадратных трёхчленов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в общем виде решение неполных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ых уравнений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Формулировать: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ределения: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уравнения первой степени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ого уравнения; квадратного трёхчлена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искриминанта квадратного уравнения и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ого трёхчлена, корня квадратног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рёхчлена; биквадратного уравнения;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свойства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квадратного трёхчлена;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теорему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Виета и обратную ей теорему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За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и доказывать формулу корней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ого уравнения. Исследовать количеств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орней квадратного уравнения в зависимости от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знака его дискриминанта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Доказывать теоремы: 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Виета (прямую и обратную),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о разложении квадратного трёхчлена на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ножители, о свойстве квадратного трёхчлена с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отрицательным дискриминантом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Описыва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на примерах метод замены переменной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для решения уравнений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i/>
                <w:iCs/>
                <w:color w:val="333333"/>
                <w:sz w:val="24"/>
                <w:szCs w:val="24"/>
                <w:lang w:eastAsia="ru-RU"/>
              </w:rPr>
              <w:t>Находить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 корни квадратных уравнений различных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видов. Применять теорему Виета и обратную ей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еорему. Выполнять разложение квадратного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рёхчлена на множители. Находить корни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уравнений, которые сводятся к </w:t>
            </w: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lastRenderedPageBreak/>
              <w:t>квадратным.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математическими моделями реальных ситуаций</w:t>
            </w:r>
          </w:p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Формула корней квадратного уравнения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Теорема Виета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вадратный трёхчлен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ешение уравнений, сводящихся к квадратным уравнениям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  <w:tc>
          <w:tcPr>
            <w:tcW w:w="2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 работа № 6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C56ECE" w:rsidRPr="00DF07DA" w:rsidRDefault="00C56ECE" w:rsidP="00F816CC">
            <w:pPr>
              <w:spacing w:after="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vAlign w:val="center"/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lastRenderedPageBreak/>
              <w:t>Повторение и систематизация</w:t>
            </w: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br/>
              <w:t>учебного материала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vAlign w:val="bottom"/>
            <w:hideMark/>
          </w:tcPr>
          <w:p w:rsidR="00C56ECE" w:rsidRPr="00DF07DA" w:rsidRDefault="00DE1D96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Упражнения для повторения курса 8 класса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C56ECE" w:rsidRPr="00DF07DA" w:rsidTr="00F816CC">
        <w:tc>
          <w:tcPr>
            <w:tcW w:w="382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b/>
                <w:bCs/>
                <w:color w:val="333333"/>
                <w:sz w:val="24"/>
                <w:szCs w:val="24"/>
                <w:lang w:eastAsia="ru-RU"/>
              </w:rPr>
              <w:t>Контрольная работа № 7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0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DF07DA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86" w:type="dxa"/>
              <w:left w:w="115" w:type="dxa"/>
              <w:bottom w:w="86" w:type="dxa"/>
              <w:right w:w="115" w:type="dxa"/>
            </w:tcMar>
            <w:hideMark/>
          </w:tcPr>
          <w:p w:rsidR="00C56ECE" w:rsidRPr="00DF07DA" w:rsidRDefault="00C56ECE" w:rsidP="00F816CC">
            <w:pPr>
              <w:spacing w:after="150" w:line="240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</w:tbl>
    <w:p w:rsidR="00C56ECE" w:rsidRPr="00DF07DA" w:rsidRDefault="00C56ECE" w:rsidP="00C56ECE">
      <w:pPr>
        <w:shd w:val="clear" w:color="auto" w:fill="FFFFFF"/>
        <w:spacing w:after="150" w:line="240" w:lineRule="auto"/>
        <w:rPr>
          <w:rFonts w:ascii="Times New Roman" w:hAnsi="Times New Roman" w:cs="Times New Roman"/>
          <w:color w:val="333333"/>
          <w:sz w:val="24"/>
          <w:szCs w:val="24"/>
          <w:lang w:eastAsia="ru-RU"/>
        </w:rPr>
      </w:pPr>
    </w:p>
    <w:p w:rsidR="00C56ECE" w:rsidRPr="00DF07DA" w:rsidRDefault="00C56ECE" w:rsidP="00C56EC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6ECE" w:rsidRPr="00DF07DA" w:rsidRDefault="00C56ECE" w:rsidP="00C56ECE">
      <w:pPr>
        <w:shd w:val="clear" w:color="auto" w:fill="FFFFFF"/>
        <w:spacing w:after="0" w:line="276" w:lineRule="auto"/>
        <w:ind w:left="389"/>
        <w:jc w:val="both"/>
        <w:rPr>
          <w:rFonts w:ascii="Times New Roman" w:eastAsia="Times New Roman" w:hAnsi="Times New Roman" w:cs="Times New Roman"/>
          <w:color w:val="000000"/>
          <w:w w:val="106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ПЛАНИРУЕМЫЕ РЕЗУЛЬТАТЫ ОБУЧЕНИЯ МАТЕМАТИКЕ</w:t>
      </w:r>
      <w:r w:rsidRPr="00DF07DA">
        <w:rPr>
          <w:rFonts w:ascii="Times New Roman" w:eastAsia="Times New Roman" w:hAnsi="Times New Roman" w:cs="Times New Roman"/>
          <w:color w:val="000000"/>
          <w:w w:val="106"/>
          <w:sz w:val="24"/>
          <w:szCs w:val="24"/>
          <w:lang w:eastAsia="ru-RU"/>
        </w:rPr>
        <w:t xml:space="preserve"> 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389"/>
        <w:jc w:val="both"/>
        <w:rPr>
          <w:rFonts w:ascii="Times New Roman" w:eastAsia="Times New Roman" w:hAnsi="Times New Roman" w:cs="Times New Roman"/>
          <w:color w:val="000000"/>
          <w:w w:val="106"/>
          <w:sz w:val="24"/>
          <w:szCs w:val="24"/>
          <w:lang w:eastAsia="ru-RU"/>
        </w:rPr>
      </w:pPr>
    </w:p>
    <w:p w:rsidR="00C56ECE" w:rsidRPr="00DF07DA" w:rsidRDefault="00C56ECE" w:rsidP="00C56ECE">
      <w:pPr>
        <w:shd w:val="clear" w:color="auto" w:fill="FFFFFF"/>
        <w:spacing w:after="0" w:line="276" w:lineRule="auto"/>
        <w:ind w:left="38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w w:val="106"/>
          <w:sz w:val="24"/>
          <w:szCs w:val="24"/>
          <w:lang w:eastAsia="ru-RU"/>
        </w:rPr>
        <w:t xml:space="preserve">1) </w:t>
      </w:r>
      <w:r w:rsidRPr="00DF07DA">
        <w:rPr>
          <w:rFonts w:ascii="Times New Roman" w:eastAsia="Times New Roman" w:hAnsi="Times New Roman" w:cs="Times New Roman"/>
          <w:i/>
          <w:iCs/>
          <w:color w:val="000000"/>
          <w:w w:val="106"/>
          <w:sz w:val="24"/>
          <w:szCs w:val="24"/>
          <w:lang w:eastAsia="ru-RU"/>
        </w:rPr>
        <w:t>в личностном направлении:</w:t>
      </w:r>
    </w:p>
    <w:p w:rsidR="00C56ECE" w:rsidRPr="00DF07DA" w:rsidRDefault="00C56ECE" w:rsidP="00C56ECE">
      <w:pPr>
        <w:spacing w:after="0" w:line="276" w:lineRule="auto"/>
        <w:ind w:left="283" w:firstLine="1"/>
        <w:jc w:val="both"/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•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F07DA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контрпримеры</w:t>
      </w:r>
      <w:proofErr w:type="spellEnd"/>
      <w:r w:rsidRPr="00DF07DA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</w:rPr>
        <w:t>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65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2"/>
          <w:w w:val="101"/>
          <w:sz w:val="24"/>
          <w:szCs w:val="24"/>
          <w:lang w:eastAsia="ru-RU"/>
        </w:rPr>
        <w:t xml:space="preserve">• критичность мышления, умение распознавать логически </w:t>
      </w:r>
      <w:r w:rsidRPr="00DF07DA">
        <w:rPr>
          <w:rFonts w:ascii="Times New Roman" w:eastAsia="Times New Roman" w:hAnsi="Times New Roman" w:cs="Times New Roman"/>
          <w:color w:val="000000"/>
          <w:w w:val="101"/>
          <w:sz w:val="24"/>
          <w:szCs w:val="24"/>
          <w:lang w:eastAsia="ru-RU"/>
        </w:rPr>
        <w:t>некорректные высказывания, отличать гипотезу от факта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50" w:right="14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2"/>
          <w:w w:val="101"/>
          <w:sz w:val="24"/>
          <w:szCs w:val="24"/>
          <w:lang w:eastAsia="ru-RU"/>
        </w:rPr>
        <w:t>• представление о математической науке как сфере чело</w:t>
      </w:r>
      <w:r w:rsidRPr="00DF07DA">
        <w:rPr>
          <w:rFonts w:ascii="Times New Roman" w:eastAsia="Times New Roman" w:hAnsi="Times New Roman" w:cs="Times New Roman"/>
          <w:color w:val="000000"/>
          <w:w w:val="101"/>
          <w:sz w:val="24"/>
          <w:szCs w:val="24"/>
          <w:lang w:eastAsia="ru-RU"/>
        </w:rPr>
        <w:t>веческой деятельности, об этапах ее развития, о ее значимости для развития цивилизации;</w:t>
      </w:r>
    </w:p>
    <w:p w:rsidR="00C56ECE" w:rsidRPr="00DF07DA" w:rsidRDefault="00C56ECE" w:rsidP="00C56ECE">
      <w:pPr>
        <w:shd w:val="clear" w:color="auto" w:fill="FFFFFF"/>
        <w:spacing w:before="29" w:after="0" w:line="276" w:lineRule="auto"/>
        <w:ind w:left="50" w:right="22" w:firstLine="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w w:val="101"/>
          <w:sz w:val="24"/>
          <w:szCs w:val="24"/>
          <w:lang w:eastAsia="ru-RU"/>
        </w:rPr>
        <w:t xml:space="preserve">• креативность мышления, инициатива, находчивость, </w:t>
      </w:r>
      <w:r w:rsidRPr="00DF07DA">
        <w:rPr>
          <w:rFonts w:ascii="Times New Roman" w:eastAsia="Times New Roman" w:hAnsi="Times New Roman" w:cs="Times New Roman"/>
          <w:color w:val="000000"/>
          <w:spacing w:val="-1"/>
          <w:w w:val="101"/>
          <w:sz w:val="24"/>
          <w:szCs w:val="24"/>
          <w:lang w:eastAsia="ru-RU"/>
        </w:rPr>
        <w:t>активность при решении математических задач;</w:t>
      </w:r>
    </w:p>
    <w:p w:rsidR="00C56ECE" w:rsidRPr="00DF07DA" w:rsidRDefault="00C56ECE" w:rsidP="00C56ECE">
      <w:pPr>
        <w:shd w:val="clear" w:color="auto" w:fill="FFFFFF"/>
        <w:spacing w:before="14" w:after="0" w:line="276" w:lineRule="auto"/>
        <w:ind w:left="58" w:right="14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w w:val="101"/>
          <w:sz w:val="24"/>
          <w:szCs w:val="24"/>
          <w:lang w:eastAsia="ru-RU"/>
        </w:rPr>
        <w:t xml:space="preserve">• умение контролировать процесс и результат учебной </w:t>
      </w:r>
      <w:r w:rsidRPr="00DF07DA">
        <w:rPr>
          <w:rFonts w:ascii="Times New Roman" w:eastAsia="Times New Roman" w:hAnsi="Times New Roman" w:cs="Times New Roman"/>
          <w:color w:val="000000"/>
          <w:spacing w:val="-4"/>
          <w:w w:val="101"/>
          <w:sz w:val="24"/>
          <w:szCs w:val="24"/>
          <w:lang w:eastAsia="ru-RU"/>
        </w:rPr>
        <w:t>математической деятельности;</w:t>
      </w:r>
    </w:p>
    <w:p w:rsidR="00C56ECE" w:rsidRPr="00DF07DA" w:rsidRDefault="00C56ECE" w:rsidP="00C56ECE">
      <w:pPr>
        <w:shd w:val="clear" w:color="auto" w:fill="FFFFFF"/>
        <w:spacing w:before="29" w:after="0" w:line="276" w:lineRule="auto"/>
        <w:ind w:left="50" w:right="22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w w:val="101"/>
          <w:sz w:val="24"/>
          <w:szCs w:val="24"/>
          <w:lang w:eastAsia="ru-RU"/>
        </w:rPr>
        <w:t>• способность к эмоциональному восприятию математических объектов, задач, решений, рассуждений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39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DF07D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в </w:t>
      </w:r>
      <w:proofErr w:type="spellStart"/>
      <w:r w:rsidRPr="00DF07D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метапредметном</w:t>
      </w:r>
      <w:proofErr w:type="spellEnd"/>
      <w:r w:rsidRPr="00DF07D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направлении:</w:t>
      </w:r>
    </w:p>
    <w:p w:rsidR="00C56ECE" w:rsidRPr="00DF07DA" w:rsidRDefault="00C56ECE" w:rsidP="00C56ECE">
      <w:pPr>
        <w:shd w:val="clear" w:color="auto" w:fill="FFFFFF"/>
        <w:spacing w:before="22" w:after="0" w:line="276" w:lineRule="auto"/>
        <w:ind w:left="50" w:right="22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w w:val="103"/>
          <w:sz w:val="24"/>
          <w:szCs w:val="24"/>
          <w:lang w:eastAsia="ru-RU"/>
        </w:rPr>
        <w:t xml:space="preserve">• первоначальные представления об идеях и о методах </w:t>
      </w:r>
      <w:r w:rsidRPr="00DF07DA">
        <w:rPr>
          <w:rFonts w:ascii="Times New Roman" w:eastAsia="Times New Roman" w:hAnsi="Times New Roman" w:cs="Times New Roman"/>
          <w:color w:val="000000"/>
          <w:spacing w:val="-2"/>
          <w:w w:val="103"/>
          <w:sz w:val="24"/>
          <w:szCs w:val="24"/>
          <w:lang w:eastAsia="ru-RU"/>
        </w:rPr>
        <w:t>математики как универсальном языке науки и техники, средстве моделирования явлений и процессов;</w:t>
      </w:r>
    </w:p>
    <w:p w:rsidR="00C56ECE" w:rsidRPr="00DF07DA" w:rsidRDefault="00C56ECE" w:rsidP="00C56ECE">
      <w:pPr>
        <w:shd w:val="clear" w:color="auto" w:fill="FFFFFF"/>
        <w:spacing w:before="7" w:after="0" w:line="276" w:lineRule="auto"/>
        <w:ind w:left="29" w:right="29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6"/>
          <w:w w:val="103"/>
          <w:sz w:val="24"/>
          <w:szCs w:val="24"/>
          <w:lang w:eastAsia="ru-RU"/>
        </w:rPr>
        <w:t>• умение видеть математическую задачу в контексте проб</w:t>
      </w:r>
      <w:r w:rsidRPr="00DF07DA">
        <w:rPr>
          <w:rFonts w:ascii="Times New Roman" w:eastAsia="Times New Roman" w:hAnsi="Times New Roman" w:cs="Times New Roman"/>
          <w:color w:val="000000"/>
          <w:spacing w:val="-5"/>
          <w:w w:val="103"/>
          <w:sz w:val="24"/>
          <w:szCs w:val="24"/>
          <w:lang w:eastAsia="ru-RU"/>
        </w:rPr>
        <w:t>лемной ситуации в других дисциплинах, в окружающей жизни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29" w:right="36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4"/>
          <w:w w:val="103"/>
          <w:sz w:val="24"/>
          <w:szCs w:val="24"/>
          <w:lang w:eastAsia="ru-RU"/>
        </w:rPr>
        <w:t xml:space="preserve">• умение находить в различных источниках информацию, </w:t>
      </w:r>
      <w:r w:rsidRPr="00DF07DA">
        <w:rPr>
          <w:rFonts w:ascii="Times New Roman" w:eastAsia="Times New Roman" w:hAnsi="Times New Roman" w:cs="Times New Roman"/>
          <w:color w:val="000000"/>
          <w:spacing w:val="-7"/>
          <w:w w:val="103"/>
          <w:sz w:val="24"/>
          <w:szCs w:val="24"/>
          <w:lang w:eastAsia="ru-RU"/>
        </w:rPr>
        <w:t>необходимую для решения математических проблем, представ</w:t>
      </w:r>
      <w:r w:rsidRPr="00DF07DA">
        <w:rPr>
          <w:rFonts w:ascii="Times New Roman" w:eastAsia="Times New Roman" w:hAnsi="Times New Roman" w:cs="Times New Roman"/>
          <w:color w:val="000000"/>
          <w:spacing w:val="-3"/>
          <w:w w:val="103"/>
          <w:sz w:val="24"/>
          <w:szCs w:val="24"/>
          <w:lang w:eastAsia="ru-RU"/>
        </w:rPr>
        <w:t>лять ее в понятной форме, принимать решение в условиях неполной и избыточной, точной и вероятностной информации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22" w:right="36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3"/>
          <w:w w:val="103"/>
          <w:sz w:val="24"/>
          <w:szCs w:val="24"/>
          <w:lang w:eastAsia="ru-RU"/>
        </w:rPr>
        <w:t>• 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C56ECE" w:rsidRPr="00DF07DA" w:rsidRDefault="00C56ECE" w:rsidP="00C56ECE">
      <w:pPr>
        <w:shd w:val="clear" w:color="auto" w:fill="FFFFFF"/>
        <w:spacing w:before="7" w:after="0" w:line="276" w:lineRule="auto"/>
        <w:ind w:left="22" w:right="43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1"/>
          <w:w w:val="103"/>
          <w:sz w:val="24"/>
          <w:szCs w:val="24"/>
          <w:lang w:eastAsia="ru-RU"/>
        </w:rPr>
        <w:t>• умение выдвигать гипотезы при решении учебных за</w:t>
      </w:r>
      <w:r w:rsidRPr="00DF07DA">
        <w:rPr>
          <w:rFonts w:ascii="Times New Roman" w:eastAsia="Times New Roman" w:hAnsi="Times New Roman" w:cs="Times New Roman"/>
          <w:color w:val="000000"/>
          <w:spacing w:val="-2"/>
          <w:w w:val="103"/>
          <w:sz w:val="24"/>
          <w:szCs w:val="24"/>
          <w:lang w:eastAsia="ru-RU"/>
        </w:rPr>
        <w:t>дач, понимать необходимость их проверки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22" w:right="43" w:firstLine="4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1"/>
          <w:w w:val="103"/>
          <w:sz w:val="24"/>
          <w:szCs w:val="24"/>
          <w:lang w:eastAsia="ru-RU"/>
        </w:rPr>
        <w:t>• умение применять индуктивные и дедуктивные спосо</w:t>
      </w:r>
      <w:r w:rsidRPr="00DF07DA">
        <w:rPr>
          <w:rFonts w:ascii="Times New Roman" w:eastAsia="Times New Roman" w:hAnsi="Times New Roman" w:cs="Times New Roman"/>
          <w:color w:val="000000"/>
          <w:spacing w:val="-2"/>
          <w:w w:val="103"/>
          <w:sz w:val="24"/>
          <w:szCs w:val="24"/>
          <w:lang w:eastAsia="ru-RU"/>
        </w:rPr>
        <w:t>бы рассуждений, видеть различные стратегии решения задач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22" w:right="43" w:firstLine="4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1"/>
          <w:w w:val="103"/>
          <w:sz w:val="24"/>
          <w:szCs w:val="24"/>
          <w:lang w:eastAsia="ru-RU"/>
        </w:rPr>
        <w:lastRenderedPageBreak/>
        <w:t xml:space="preserve">• понимание сущности алгоритмических предписаний и </w:t>
      </w:r>
      <w:r w:rsidRPr="00DF07DA">
        <w:rPr>
          <w:rFonts w:ascii="Times New Roman" w:eastAsia="Times New Roman" w:hAnsi="Times New Roman" w:cs="Times New Roman"/>
          <w:color w:val="000000"/>
          <w:w w:val="103"/>
          <w:sz w:val="24"/>
          <w:szCs w:val="24"/>
          <w:lang w:eastAsia="ru-RU"/>
        </w:rPr>
        <w:t>умение действовать в соответствии с предложенным алго</w:t>
      </w:r>
      <w:r w:rsidRPr="00DF07DA">
        <w:rPr>
          <w:rFonts w:ascii="Times New Roman" w:eastAsia="Times New Roman" w:hAnsi="Times New Roman" w:cs="Times New Roman"/>
          <w:color w:val="000000"/>
          <w:spacing w:val="-9"/>
          <w:w w:val="103"/>
          <w:sz w:val="24"/>
          <w:szCs w:val="24"/>
          <w:lang w:eastAsia="ru-RU"/>
        </w:rPr>
        <w:t>ритмом;</w:t>
      </w:r>
    </w:p>
    <w:p w:rsidR="00C56ECE" w:rsidRPr="00DF07DA" w:rsidRDefault="00C56ECE" w:rsidP="00C56ECE">
      <w:pPr>
        <w:shd w:val="clear" w:color="auto" w:fill="FFFFFF"/>
        <w:spacing w:before="36" w:after="0" w:line="276" w:lineRule="auto"/>
        <w:ind w:left="7" w:right="50" w:firstLine="4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4"/>
          <w:w w:val="103"/>
          <w:sz w:val="24"/>
          <w:szCs w:val="24"/>
          <w:lang w:eastAsia="ru-RU"/>
        </w:rPr>
        <w:t>• умение самостоятельно ставить цели, выбирать и созда</w:t>
      </w:r>
      <w:r w:rsidRPr="00DF07DA">
        <w:rPr>
          <w:rFonts w:ascii="Times New Roman" w:eastAsia="Times New Roman" w:hAnsi="Times New Roman" w:cs="Times New Roman"/>
          <w:color w:val="000000"/>
          <w:spacing w:val="-2"/>
          <w:w w:val="103"/>
          <w:sz w:val="24"/>
          <w:szCs w:val="24"/>
          <w:lang w:eastAsia="ru-RU"/>
        </w:rPr>
        <w:t>вать алгоритмы для решения учебных математических проб</w:t>
      </w:r>
      <w:r w:rsidRPr="00DF07DA">
        <w:rPr>
          <w:rFonts w:ascii="Times New Roman" w:eastAsia="Times New Roman" w:hAnsi="Times New Roman" w:cs="Times New Roman"/>
          <w:color w:val="000000"/>
          <w:spacing w:val="-7"/>
          <w:w w:val="103"/>
          <w:sz w:val="24"/>
          <w:szCs w:val="24"/>
          <w:lang w:eastAsia="ru-RU"/>
        </w:rPr>
        <w:t>лем;</w:t>
      </w:r>
    </w:p>
    <w:p w:rsidR="00C56ECE" w:rsidRPr="00DF07DA" w:rsidRDefault="00C56ECE" w:rsidP="00C56ECE">
      <w:pPr>
        <w:shd w:val="clear" w:color="auto" w:fill="FFFFFF"/>
        <w:spacing w:before="29" w:after="0" w:line="276" w:lineRule="auto"/>
        <w:ind w:left="14" w:right="58" w:firstLine="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pacing w:val="-2"/>
          <w:w w:val="103"/>
          <w:sz w:val="24"/>
          <w:szCs w:val="24"/>
          <w:lang w:eastAsia="ru-RU"/>
        </w:rPr>
        <w:t>• умение планировать и осуществлять деятельность, на</w:t>
      </w:r>
      <w:r w:rsidRPr="00DF07DA">
        <w:rPr>
          <w:rFonts w:ascii="Times New Roman" w:eastAsia="Times New Roman" w:hAnsi="Times New Roman" w:cs="Times New Roman"/>
          <w:color w:val="000000"/>
          <w:spacing w:val="-3"/>
          <w:w w:val="103"/>
          <w:sz w:val="24"/>
          <w:szCs w:val="24"/>
          <w:lang w:eastAsia="ru-RU"/>
        </w:rPr>
        <w:t>правленную на решение задач исследовательского характера;</w:t>
      </w:r>
    </w:p>
    <w:p w:rsidR="00C56ECE" w:rsidRPr="00DF07DA" w:rsidRDefault="00C56ECE" w:rsidP="00C56ECE">
      <w:pPr>
        <w:shd w:val="clear" w:color="auto" w:fill="FFFFFF"/>
        <w:spacing w:after="0" w:line="276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DF07D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в предметном направлении: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усвоил математические знания, предусмотренные программой, в их логической последовательности и взаимосвязи,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ирует и обосновывает соответствующие теоретические положения и умеет применять их к решению задач и выполнению практических заданий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гически мыслит (анализирует, сравнивает, обобщает и систематизирует, классифицирует математические объекты по определённым свойствам, приводит примеры и </w:t>
      </w:r>
      <w:proofErr w:type="spellStart"/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ы</w:t>
      </w:r>
      <w:proofErr w:type="spellEnd"/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, выдвигает и проверяет гипотезы); владеет алгоритмами и эвристиками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т математический аппарат, необходимый для решения конкретной задачи, составляет алгоритм решения задачи и решает её, пользуясь приобретенными знаниями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ет математические расчёты (действия с числами, представленными в различных формах, действия с процентами, приближённые вычисления и т. п.), рационально сочетая устные, письменные, инструментальные вычисления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ет тождественные преобразования алгебраических выражений при решении различных задач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ирует графики функциональных зависимостей, исследует их свойства, использует свойства элементарных функций для анализа и описания реальных явлений, физических процессов, зависимостей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ет вероятности случайных событий, оценивает шансы их наступления, выбирает оптимальные решения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успешно применяет полученные знания в прикладном аспекте, применяет математические модели при изучении окружающего мира, в частности, в курсе физики и других учебных предметов (информатики, астрономии, экономики и т. д.), распознаёт задачи, которые можно решить с помощью математических методов, формулирует их на математическом языке, исследует и решает эти задачи, используя математические знания и методы,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претирует полученные результаты с учётом конкретных условий и целей исследования, выполняет статистическую обработку полученных результатов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уется источниками математической информации, может самостоятельно её найти, представить информацию в различных формах (графической, табличной, знаково-символьной) и проанализировать её;</w:t>
      </w:r>
    </w:p>
    <w:p w:rsidR="00C56ECE" w:rsidRPr="00DF07DA" w:rsidRDefault="00C56ECE" w:rsidP="00C56ECE">
      <w:pPr>
        <w:widowControl w:val="0"/>
        <w:numPr>
          <w:ilvl w:val="0"/>
          <w:numId w:val="4"/>
        </w:numPr>
        <w:spacing w:after="0" w:line="276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07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основании рассмотренных выше знаний и умений разрабатывает соответствующие математические модели, составляет постановку задачи и алгоритмы для создания компьютерных программ и компьютерной обработки </w:t>
      </w:r>
      <w:r w:rsidRPr="00DF07DA">
        <w:rPr>
          <w:rFonts w:ascii="Times New Roman" w:eastAsia="Times New Roman" w:hAnsi="Times New Roman" w:cs="Times New Roman"/>
          <w:sz w:val="24"/>
          <w:szCs w:val="24"/>
        </w:rPr>
        <w:t>информации.</w:t>
      </w:r>
    </w:p>
    <w:p w:rsidR="00C56ECE" w:rsidRDefault="00C56ECE" w:rsidP="00C56ECE">
      <w:pPr>
        <w:widowControl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6434" w:rsidRDefault="007F6434" w:rsidP="00C56ECE">
      <w:pPr>
        <w:widowControl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F6434" w:rsidRPr="007F6434" w:rsidRDefault="007F6434" w:rsidP="00C56ECE">
      <w:pPr>
        <w:widowControl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F643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Тематическое планирование</w:t>
      </w:r>
    </w:p>
    <w:p w:rsidR="00C56ECE" w:rsidRPr="007F6434" w:rsidRDefault="00C56ECE" w:rsidP="00C56ECE">
      <w:pPr>
        <w:widowControl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36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21"/>
        <w:gridCol w:w="2344"/>
      </w:tblGrid>
      <w:tr w:rsidR="007A0252" w:rsidRPr="00DF07DA" w:rsidTr="00495963"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в примерной программе</w:t>
            </w:r>
          </w:p>
        </w:tc>
      </w:tr>
      <w:tr w:rsidR="007A0252" w:rsidRPr="00DF07DA" w:rsidTr="00495963"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F07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. Рациональные выражения. 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7A0252" w:rsidRPr="00DF07DA" w:rsidTr="00495963">
        <w:trPr>
          <w:trHeight w:val="431"/>
        </w:trPr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DF07DA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ные корни. Действительные числа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7A0252" w:rsidRPr="00DF07DA" w:rsidTr="00495963">
        <w:trPr>
          <w:trHeight w:val="361"/>
        </w:trPr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DF07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7A0252" w:rsidRPr="00DF07DA" w:rsidTr="00495963"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DF07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A0252" w:rsidRPr="00DF07DA" w:rsidTr="00495963">
        <w:trPr>
          <w:trHeight w:val="472"/>
        </w:trPr>
        <w:tc>
          <w:tcPr>
            <w:tcW w:w="3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252" w:rsidRPr="00DF07DA" w:rsidRDefault="007A0252" w:rsidP="0049596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</w:tbl>
    <w:p w:rsidR="00C56ECE" w:rsidRDefault="00C56ECE" w:rsidP="00C56ECE">
      <w:pPr>
        <w:rPr>
          <w:rFonts w:ascii="Times New Roman" w:hAnsi="Times New Roman" w:cs="Times New Roman"/>
          <w:sz w:val="24"/>
          <w:szCs w:val="24"/>
        </w:rPr>
      </w:pPr>
    </w:p>
    <w:p w:rsidR="007A0252" w:rsidRPr="00DF07DA" w:rsidRDefault="007A0252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C56ECE" w:rsidP="00C56ECE">
      <w:pPr>
        <w:rPr>
          <w:rFonts w:ascii="Times New Roman" w:hAnsi="Times New Roman" w:cs="Times New Roman"/>
          <w:sz w:val="24"/>
          <w:szCs w:val="24"/>
        </w:rPr>
      </w:pPr>
      <w:r w:rsidRPr="00DF07DA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C56ECE">
      <w:pPr>
        <w:rPr>
          <w:rFonts w:ascii="Times New Roman" w:hAnsi="Times New Roman" w:cs="Times New Roman"/>
          <w:sz w:val="24"/>
          <w:szCs w:val="24"/>
        </w:rPr>
      </w:pPr>
    </w:p>
    <w:p w:rsidR="007F6434" w:rsidRDefault="007F6434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F6434" w:rsidRDefault="007F6434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F6434" w:rsidRDefault="007F6434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F6434" w:rsidRDefault="007F6434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F6434" w:rsidRDefault="00C56ECE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07DA">
        <w:rPr>
          <w:rFonts w:ascii="Times New Roman" w:hAnsi="Times New Roman" w:cs="Times New Roman"/>
          <w:b/>
          <w:sz w:val="24"/>
          <w:szCs w:val="24"/>
        </w:rPr>
        <w:lastRenderedPageBreak/>
        <w:t>Календарно- темат</w:t>
      </w:r>
      <w:r w:rsidR="007F6434">
        <w:rPr>
          <w:rFonts w:ascii="Times New Roman" w:hAnsi="Times New Roman" w:cs="Times New Roman"/>
          <w:b/>
          <w:sz w:val="24"/>
          <w:szCs w:val="24"/>
        </w:rPr>
        <w:t>ическое планирование. 8 класс</w:t>
      </w:r>
    </w:p>
    <w:p w:rsidR="00C56ECE" w:rsidRPr="00DF07DA" w:rsidRDefault="00C56ECE" w:rsidP="007F64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07DA">
        <w:rPr>
          <w:rFonts w:ascii="Times New Roman" w:hAnsi="Times New Roman" w:cs="Times New Roman"/>
          <w:b/>
          <w:sz w:val="24"/>
          <w:szCs w:val="24"/>
        </w:rPr>
        <w:t>3 часа в неделю, всего 102 часа</w:t>
      </w:r>
    </w:p>
    <w:tbl>
      <w:tblPr>
        <w:tblW w:w="9618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9"/>
        <w:gridCol w:w="93"/>
        <w:gridCol w:w="4363"/>
        <w:gridCol w:w="879"/>
        <w:gridCol w:w="1752"/>
        <w:gridCol w:w="63"/>
        <w:gridCol w:w="1497"/>
        <w:gridCol w:w="62"/>
      </w:tblGrid>
      <w:tr w:rsidR="00C56ECE" w:rsidRPr="00DF07DA" w:rsidTr="007F6434">
        <w:trPr>
          <w:trHeight w:val="300"/>
        </w:trPr>
        <w:tc>
          <w:tcPr>
            <w:tcW w:w="909" w:type="dxa"/>
            <w:vMerge w:val="restart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456" w:type="dxa"/>
            <w:gridSpan w:val="2"/>
            <w:vMerge w:val="restart"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6723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879" w:type="dxa"/>
            <w:vMerge w:val="restart"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6723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3374" w:type="dxa"/>
            <w:gridSpan w:val="4"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6723">
              <w:rPr>
                <w:rFonts w:ascii="Times New Roman" w:hAnsi="Times New Roman" w:cs="Times New Roman"/>
                <w:sz w:val="24"/>
                <w:szCs w:val="24"/>
              </w:rPr>
              <w:t xml:space="preserve">дата проведения </w:t>
            </w:r>
          </w:p>
        </w:tc>
      </w:tr>
      <w:tr w:rsidR="00C56ECE" w:rsidRPr="00DF07DA" w:rsidTr="007F6434">
        <w:trPr>
          <w:trHeight w:val="240"/>
        </w:trPr>
        <w:tc>
          <w:tcPr>
            <w:tcW w:w="909" w:type="dxa"/>
            <w:vMerge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456" w:type="dxa"/>
            <w:gridSpan w:val="2"/>
            <w:vMerge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9" w:type="dxa"/>
            <w:vMerge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15" w:type="dxa"/>
            <w:gridSpan w:val="2"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6723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1559" w:type="dxa"/>
            <w:gridSpan w:val="2"/>
          </w:tcPr>
          <w:p w:rsidR="00C56ECE" w:rsidRPr="00BA6723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6723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709" w:type="dxa"/>
            <w:gridSpan w:val="7"/>
          </w:tcPr>
          <w:p w:rsidR="00C56ECE" w:rsidRPr="00DF07DA" w:rsidRDefault="00C56ECE" w:rsidP="00F816C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. Рациональные выражения (44часа)</w:t>
            </w:r>
          </w:p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Рациональные дроби.</w:t>
            </w:r>
            <w:r w:rsidRPr="00DF07D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15" w:type="dxa"/>
            <w:gridSpan w:val="2"/>
          </w:tcPr>
          <w:p w:rsidR="00D536B9" w:rsidRPr="00495963" w:rsidRDefault="00495963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D536B9">
              <w:rPr>
                <w:rFonts w:ascii="Times New Roman" w:hAnsi="Times New Roman" w:cs="Times New Roman"/>
                <w:sz w:val="24"/>
                <w:szCs w:val="24"/>
              </w:rPr>
              <w:t>2.09, 4.09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47355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.</w:t>
            </w:r>
            <w:r w:rsidRPr="00DF07D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D536B9" w:rsidRDefault="00D536B9" w:rsidP="002B2E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9,</w:t>
            </w:r>
          </w:p>
          <w:p w:rsidR="00C56ECE" w:rsidRPr="00495963" w:rsidRDefault="00D536B9" w:rsidP="002B2E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9.09 11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9 16.09 18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9  23.09 25</w:t>
            </w:r>
            <w:r w:rsidR="002B2E40">
              <w:rPr>
                <w:rFonts w:ascii="Times New Roman" w:hAnsi="Times New Roman" w:cs="Times New Roman"/>
                <w:sz w:val="24"/>
                <w:szCs w:val="24"/>
              </w:rPr>
              <w:t xml:space="preserve">.09  </w:t>
            </w:r>
            <w:r w:rsidR="00CB72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2B2E40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79" w:type="dxa"/>
          </w:tcPr>
          <w:p w:rsidR="00C56ECE" w:rsidRPr="00F47355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735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879" w:type="dxa"/>
          </w:tcPr>
          <w:p w:rsidR="00C56ECE" w:rsidRPr="00F47355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735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Умножение и деление рациональных дробей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0  7.10 9.10     10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25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15" w:type="dxa"/>
            <w:gridSpan w:val="2"/>
          </w:tcPr>
          <w:p w:rsidR="00C56ECE" w:rsidRPr="00495963" w:rsidRDefault="00D536B9" w:rsidP="00CB724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   16.10 17.10    21.10 23.10    24</w:t>
            </w:r>
            <w:r w:rsidR="00CB7240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781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79" w:type="dxa"/>
          </w:tcPr>
          <w:p w:rsidR="00C56ECE" w:rsidRPr="00F47355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735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495963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879" w:type="dxa"/>
          </w:tcPr>
          <w:p w:rsidR="00C56ECE" w:rsidRPr="00F47355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735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495963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 Равносильные уравнения Рациональные уравнения</w:t>
            </w:r>
            <w:proofErr w:type="gramStart"/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495963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1 13.11 14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34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15" w:type="dxa"/>
            <w:gridSpan w:val="2"/>
          </w:tcPr>
          <w:p w:rsidR="00C56ECE" w:rsidRPr="00495963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 20</w:t>
            </w:r>
            <w:r w:rsidR="00CB7240">
              <w:rPr>
                <w:rFonts w:ascii="Times New Roman" w:hAnsi="Times New Roman" w:cs="Times New Roman"/>
                <w:sz w:val="24"/>
                <w:szCs w:val="24"/>
              </w:rPr>
              <w:t>.11 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11  25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39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15" w:type="dxa"/>
            <w:gridSpan w:val="2"/>
          </w:tcPr>
          <w:p w:rsidR="00C56ECE" w:rsidRPr="00495963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1 28.11  2</w:t>
            </w:r>
            <w:r w:rsidR="00495963">
              <w:rPr>
                <w:rFonts w:ascii="Times New Roman" w:hAnsi="Times New Roman" w:cs="Times New Roman"/>
                <w:sz w:val="24"/>
                <w:szCs w:val="24"/>
              </w:rPr>
              <w:t xml:space="preserve">.12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.12  5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42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DF07DA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DF07DA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6pt;height:30.6pt" o:ole="">
                  <v:imagedata r:id="rId8" o:title=""/>
                </v:shape>
                <o:OLEObject Type="Embed" ProgID="Equation.DSMT4" ShapeID="_x0000_i1027" DrawAspect="Content" ObjectID="_1788954360" r:id="rId14"/>
              </w:object>
            </w:r>
            <w:r w:rsidRPr="00DF07DA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2  11.12  12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79" w:type="dxa"/>
          </w:tcPr>
          <w:p w:rsidR="00C56ECE" w:rsidRPr="00DE1D96" w:rsidRDefault="00DE1D96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879" w:type="dxa"/>
          </w:tcPr>
          <w:p w:rsidR="00C56ECE" w:rsidRPr="00DE1D96" w:rsidRDefault="00DE1D96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rPr>
          <w:trHeight w:val="503"/>
        </w:trPr>
        <w:tc>
          <w:tcPr>
            <w:tcW w:w="9618" w:type="dxa"/>
            <w:gridSpan w:val="8"/>
          </w:tcPr>
          <w:p w:rsidR="00C56ECE" w:rsidRPr="00DF07DA" w:rsidRDefault="00C56ECE" w:rsidP="00F816C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2. Квадратные корни. Действительные </w:t>
            </w:r>
            <w:r w:rsidR="007A02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исла(25</w:t>
            </w: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)</w:t>
            </w:r>
          </w:p>
          <w:p w:rsidR="00C56ECE" w:rsidRPr="00DF07DA" w:rsidRDefault="00C56ECE" w:rsidP="00F816C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47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DF07DA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DF07D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  <w:proofErr w:type="gramStart"/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879" w:type="dxa"/>
          </w:tcPr>
          <w:p w:rsidR="00C56ECE" w:rsidRPr="00F47355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2  23.12  25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F47355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  <w:r w:rsidR="007A0252">
              <w:rPr>
                <w:rFonts w:ascii="Times New Roman" w:hAnsi="Times New Roman" w:cs="Times New Roman"/>
                <w:sz w:val="24"/>
                <w:szCs w:val="24"/>
              </w:rPr>
              <w:t>-50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79" w:type="dxa"/>
          </w:tcPr>
          <w:p w:rsidR="00C56ECE" w:rsidRPr="00F47355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2  8.01  9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-52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879" w:type="dxa"/>
          </w:tcPr>
          <w:p w:rsidR="00C56ECE" w:rsidRPr="00F47355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  15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rPr>
          <w:gridAfter w:val="1"/>
          <w:wAfter w:w="62" w:type="dxa"/>
        </w:trPr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-54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52" w:type="dxa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1  20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60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 w:rsidRPr="00DF07DA">
              <w:rPr>
                <w:rFonts w:ascii="Times New Roman" w:hAnsi="Times New Roman" w:cs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1  23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-60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1  29.01</w:t>
            </w:r>
            <w:r w:rsidR="00124688">
              <w:rPr>
                <w:rFonts w:ascii="Times New Roman" w:hAnsi="Times New Roman" w:cs="Times New Roman"/>
                <w:sz w:val="24"/>
                <w:szCs w:val="24"/>
              </w:rPr>
              <w:t xml:space="preserve"> 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1  3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rPr>
          <w:trHeight w:val="872"/>
        </w:trPr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-65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15" w:type="dxa"/>
            <w:gridSpan w:val="2"/>
          </w:tcPr>
          <w:p w:rsidR="00C56ECE" w:rsidRPr="00BF521F" w:rsidRDefault="0075781F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6.02  10.02  12.02  13</w:t>
            </w:r>
            <w:r w:rsidR="00BF521F">
              <w:rPr>
                <w:rFonts w:ascii="Times New Roman" w:hAnsi="Times New Roman" w:cs="Times New Roman"/>
                <w:sz w:val="24"/>
                <w:szCs w:val="24"/>
              </w:rPr>
              <w:t xml:space="preserve">.02  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-67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DF07DA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DF07DA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8" type="#_x0000_t75" style="width:38.4pt;height:18.6pt" o:ole="">
                  <v:imagedata r:id="rId10" o:title=""/>
                </v:shape>
                <o:OLEObject Type="Embed" ProgID="Equation.DSMT4" ShapeID="_x0000_i1028" DrawAspect="Content" ObjectID="_1788954361" r:id="rId15"/>
              </w:object>
            </w:r>
            <w:r w:rsidR="00BA6723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DF07DA">
              <w:rPr>
                <w:rFonts w:ascii="Times New Roman" w:hAnsi="Times New Roman"/>
                <w:sz w:val="24"/>
                <w:szCs w:val="24"/>
              </w:rPr>
              <w:t xml:space="preserve">и её график. </w:t>
            </w:r>
          </w:p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15" w:type="dxa"/>
            <w:gridSpan w:val="2"/>
          </w:tcPr>
          <w:p w:rsidR="00C56ECE" w:rsidRPr="00FD56E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2  19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  <w:tcBorders>
              <w:bottom w:val="single" w:sz="4" w:space="0" w:color="auto"/>
            </w:tcBorders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456" w:type="dxa"/>
            <w:gridSpan w:val="2"/>
            <w:tcBorders>
              <w:bottom w:val="single" w:sz="4" w:space="0" w:color="auto"/>
            </w:tcBorders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</w:t>
            </w: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бота № 4</w:t>
            </w: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  <w:tcBorders>
              <w:bottom w:val="single" w:sz="4" w:space="0" w:color="auto"/>
            </w:tcBorders>
          </w:tcPr>
          <w:p w:rsidR="00C56ECE" w:rsidRPr="00FD56E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61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ECE" w:rsidRPr="00DF07DA" w:rsidRDefault="00C56ECE" w:rsidP="00F816CC">
            <w:pPr>
              <w:pStyle w:val="a4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C56ECE" w:rsidRPr="00DF07DA" w:rsidRDefault="00C56ECE" w:rsidP="00F816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  <w:tcBorders>
              <w:top w:val="single" w:sz="4" w:space="0" w:color="auto"/>
            </w:tcBorders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-72</w:t>
            </w:r>
          </w:p>
        </w:tc>
        <w:tc>
          <w:tcPr>
            <w:tcW w:w="4456" w:type="dxa"/>
            <w:gridSpan w:val="2"/>
            <w:tcBorders>
              <w:top w:val="single" w:sz="4" w:space="0" w:color="auto"/>
            </w:tcBorders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уравнения. Решение неполных квадратных уравнений</w:t>
            </w:r>
          </w:p>
        </w:tc>
        <w:tc>
          <w:tcPr>
            <w:tcW w:w="879" w:type="dxa"/>
            <w:tcBorders>
              <w:top w:val="single" w:sz="4" w:space="0" w:color="auto"/>
            </w:tcBorders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  <w:tcBorders>
              <w:top w:val="single" w:sz="4" w:space="0" w:color="auto"/>
            </w:tcBorders>
          </w:tcPr>
          <w:p w:rsidR="00C56ECE" w:rsidRPr="00FD56EF" w:rsidRDefault="0075781F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124688">
              <w:rPr>
                <w:rFonts w:ascii="Times New Roman" w:hAnsi="Times New Roman" w:cs="Times New Roman"/>
                <w:sz w:val="24"/>
                <w:szCs w:val="24"/>
              </w:rPr>
              <w:t>.02 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.02  3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</w:tcBorders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  <w:r w:rsidR="00DE1D9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15" w:type="dxa"/>
            <w:gridSpan w:val="2"/>
          </w:tcPr>
          <w:p w:rsidR="00C56ECE" w:rsidRPr="00FD56EF" w:rsidRDefault="0075781F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3  6.03  12.03  13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-79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   19.03  20</w:t>
            </w:r>
            <w:r w:rsidR="008C237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8C237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-83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й трёхчлен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4 3.04  7</w:t>
            </w:r>
            <w:r w:rsidR="008C237B">
              <w:rPr>
                <w:rFonts w:ascii="Times New Roman" w:hAnsi="Times New Roman" w:cs="Times New Roman"/>
                <w:sz w:val="24"/>
                <w:szCs w:val="24"/>
              </w:rPr>
              <w:t xml:space="preserve">.04  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rPr>
          <w:trHeight w:val="683"/>
        </w:trPr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-88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4 10.04  14.04  16.04  17.04 21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-93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BA672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4  24.04  28.04  30.04  5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4456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90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9" w:type="dxa"/>
            <w:gridSpan w:val="7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торение и систе</w:t>
            </w:r>
            <w:r w:rsidR="00DE1D9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матизация учебного материала </w:t>
            </w:r>
            <w:r w:rsidR="007A025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7</w:t>
            </w:r>
            <w:r w:rsidR="00DE1D9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асов)</w:t>
            </w:r>
          </w:p>
        </w:tc>
      </w:tr>
      <w:tr w:rsidR="00C56ECE" w:rsidRPr="00DF07DA" w:rsidTr="007F6434">
        <w:trPr>
          <w:trHeight w:val="427"/>
        </w:trPr>
        <w:tc>
          <w:tcPr>
            <w:tcW w:w="9618" w:type="dxa"/>
            <w:gridSpan w:val="8"/>
          </w:tcPr>
          <w:p w:rsidR="00C56ECE" w:rsidRPr="00DF07DA" w:rsidRDefault="00C56ECE" w:rsidP="00F816C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1002" w:type="dxa"/>
            <w:gridSpan w:val="2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363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дроби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rPr>
          <w:trHeight w:val="621"/>
        </w:trPr>
        <w:tc>
          <w:tcPr>
            <w:tcW w:w="1002" w:type="dxa"/>
            <w:gridSpan w:val="2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4363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степени с целым отрицательным показателем</w:t>
            </w:r>
          </w:p>
        </w:tc>
        <w:tc>
          <w:tcPr>
            <w:tcW w:w="879" w:type="dxa"/>
          </w:tcPr>
          <w:p w:rsidR="00C56ECE" w:rsidRPr="006C3DAA" w:rsidRDefault="006C3DAA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 xml:space="preserve">.05  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7A0252" w:rsidRPr="00DF07DA" w:rsidTr="007F6434">
        <w:trPr>
          <w:trHeight w:val="621"/>
        </w:trPr>
        <w:tc>
          <w:tcPr>
            <w:tcW w:w="1002" w:type="dxa"/>
            <w:gridSpan w:val="2"/>
          </w:tcPr>
          <w:p w:rsidR="007A0252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4363" w:type="dxa"/>
          </w:tcPr>
          <w:p w:rsidR="007A0252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Графики</w:t>
            </w:r>
          </w:p>
        </w:tc>
        <w:tc>
          <w:tcPr>
            <w:tcW w:w="879" w:type="dxa"/>
          </w:tcPr>
          <w:p w:rsidR="007A0252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7A0252" w:rsidRPr="00FD56EF" w:rsidRDefault="000A2377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7A0252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1002" w:type="dxa"/>
            <w:gridSpan w:val="2"/>
          </w:tcPr>
          <w:p w:rsidR="00C56ECE" w:rsidRPr="00DF07D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-101</w:t>
            </w:r>
          </w:p>
        </w:tc>
        <w:tc>
          <w:tcPr>
            <w:tcW w:w="4363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6C3DAA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ых уравнений</w:t>
            </w:r>
          </w:p>
        </w:tc>
        <w:tc>
          <w:tcPr>
            <w:tcW w:w="879" w:type="dxa"/>
          </w:tcPr>
          <w:p w:rsidR="00C56ECE" w:rsidRPr="006C3DAA" w:rsidRDefault="007A0252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15" w:type="dxa"/>
            <w:gridSpan w:val="2"/>
          </w:tcPr>
          <w:p w:rsidR="00C56ECE" w:rsidRPr="00FD56EF" w:rsidRDefault="000A2377" w:rsidP="00FD56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  22.05  26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1002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4363" w:type="dxa"/>
          </w:tcPr>
          <w:p w:rsidR="00C56ECE" w:rsidRPr="00DF07DA" w:rsidRDefault="00DE1D96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ый урок</w:t>
            </w:r>
          </w:p>
        </w:tc>
        <w:tc>
          <w:tcPr>
            <w:tcW w:w="879" w:type="dxa"/>
          </w:tcPr>
          <w:p w:rsidR="00C56ECE" w:rsidRPr="00DE1D96" w:rsidRDefault="00DE1D96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15" w:type="dxa"/>
            <w:gridSpan w:val="2"/>
          </w:tcPr>
          <w:p w:rsidR="00C56ECE" w:rsidRPr="00FD56EF" w:rsidRDefault="00DC0EF6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bookmarkStart w:id="0" w:name="_GoBack"/>
            <w:bookmarkEnd w:id="0"/>
            <w:r w:rsidR="000A237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FD56EF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C56ECE" w:rsidRPr="00DF07DA" w:rsidTr="007F6434">
        <w:tc>
          <w:tcPr>
            <w:tcW w:w="1002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63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07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879" w:type="dxa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15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C56ECE" w:rsidRPr="00DF07DA" w:rsidRDefault="00C56ECE" w:rsidP="00F816CC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C56ECE" w:rsidRPr="00DF07DA" w:rsidRDefault="00C56ECE" w:rsidP="00BA6723">
      <w:pPr>
        <w:rPr>
          <w:rFonts w:ascii="Times New Roman" w:hAnsi="Times New Roman" w:cs="Times New Roman"/>
          <w:sz w:val="24"/>
          <w:szCs w:val="24"/>
        </w:rPr>
      </w:pPr>
    </w:p>
    <w:sectPr w:rsidR="00C56ECE" w:rsidRPr="00DF07DA" w:rsidSect="00F816CC">
      <w:footerReference w:type="default" r:id="rId16"/>
      <w:pgSz w:w="11906" w:h="16838"/>
      <w:pgMar w:top="1134" w:right="99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36B9" w:rsidRDefault="00D536B9" w:rsidP="00DF07DA">
      <w:pPr>
        <w:spacing w:after="0" w:line="240" w:lineRule="auto"/>
      </w:pPr>
      <w:r>
        <w:separator/>
      </w:r>
    </w:p>
  </w:endnote>
  <w:endnote w:type="continuationSeparator" w:id="0">
    <w:p w:rsidR="00D536B9" w:rsidRDefault="00D536B9" w:rsidP="00DF07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8480206"/>
      <w:docPartObj>
        <w:docPartGallery w:val="Page Numbers (Bottom of Page)"/>
        <w:docPartUnique/>
      </w:docPartObj>
    </w:sdtPr>
    <w:sdtContent>
      <w:p w:rsidR="00D536B9" w:rsidRDefault="003A72F5">
        <w:pPr>
          <w:pStyle w:val="a7"/>
          <w:jc w:val="center"/>
        </w:pPr>
        <w:fldSimple w:instr="PAGE   \* MERGEFORMAT">
          <w:r w:rsidR="00094F34">
            <w:rPr>
              <w:noProof/>
            </w:rPr>
            <w:t>1</w:t>
          </w:r>
        </w:fldSimple>
      </w:p>
    </w:sdtContent>
  </w:sdt>
  <w:p w:rsidR="00D536B9" w:rsidRDefault="00D536B9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36B9" w:rsidRDefault="00D536B9" w:rsidP="00DF07DA">
      <w:pPr>
        <w:spacing w:after="0" w:line="240" w:lineRule="auto"/>
      </w:pPr>
      <w:r>
        <w:separator/>
      </w:r>
    </w:p>
  </w:footnote>
  <w:footnote w:type="continuationSeparator" w:id="0">
    <w:p w:rsidR="00D536B9" w:rsidRDefault="00D536B9" w:rsidP="00DF07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F6EDD"/>
    <w:multiLevelType w:val="hybridMultilevel"/>
    <w:tmpl w:val="EF94AF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B3B54BD"/>
    <w:multiLevelType w:val="multilevel"/>
    <w:tmpl w:val="4E580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7CC1028"/>
    <w:multiLevelType w:val="hybridMultilevel"/>
    <w:tmpl w:val="E6EEEB8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84341"/>
    <w:rsid w:val="00094F34"/>
    <w:rsid w:val="000A2377"/>
    <w:rsid w:val="00124688"/>
    <w:rsid w:val="001955E4"/>
    <w:rsid w:val="00206EAA"/>
    <w:rsid w:val="002B2E40"/>
    <w:rsid w:val="003A72F5"/>
    <w:rsid w:val="003C625B"/>
    <w:rsid w:val="003E4ADD"/>
    <w:rsid w:val="00461177"/>
    <w:rsid w:val="00495963"/>
    <w:rsid w:val="006C3DAA"/>
    <w:rsid w:val="0075781F"/>
    <w:rsid w:val="00781510"/>
    <w:rsid w:val="007A0252"/>
    <w:rsid w:val="007F6434"/>
    <w:rsid w:val="008C237B"/>
    <w:rsid w:val="00912E77"/>
    <w:rsid w:val="00984341"/>
    <w:rsid w:val="00BA6723"/>
    <w:rsid w:val="00BF521F"/>
    <w:rsid w:val="00C56ECE"/>
    <w:rsid w:val="00CB7240"/>
    <w:rsid w:val="00D536B9"/>
    <w:rsid w:val="00DC0EF6"/>
    <w:rsid w:val="00DE1D96"/>
    <w:rsid w:val="00DF07DA"/>
    <w:rsid w:val="00F47355"/>
    <w:rsid w:val="00F816CC"/>
    <w:rsid w:val="00FD56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6EC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6ECE"/>
    <w:pPr>
      <w:ind w:left="720"/>
      <w:contextualSpacing/>
    </w:pPr>
  </w:style>
  <w:style w:type="paragraph" w:styleId="2">
    <w:name w:val="Body Text Indent 2"/>
    <w:basedOn w:val="a"/>
    <w:link w:val="20"/>
    <w:rsid w:val="00C56ECE"/>
    <w:pPr>
      <w:spacing w:after="120" w:line="48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C56EC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0"/>
    <w:rsid w:val="00C56ECE"/>
  </w:style>
  <w:style w:type="paragraph" w:customStyle="1" w:styleId="Default">
    <w:name w:val="Default"/>
    <w:rsid w:val="00C56EC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4">
    <w:name w:val="No Spacing"/>
    <w:uiPriority w:val="1"/>
    <w:qFormat/>
    <w:rsid w:val="00C56EC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5">
    <w:name w:val="header"/>
    <w:basedOn w:val="a"/>
    <w:link w:val="a6"/>
    <w:uiPriority w:val="99"/>
    <w:unhideWhenUsed/>
    <w:rsid w:val="00DF07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F07DA"/>
  </w:style>
  <w:style w:type="paragraph" w:styleId="a7">
    <w:name w:val="footer"/>
    <w:basedOn w:val="a"/>
    <w:link w:val="a8"/>
    <w:uiPriority w:val="99"/>
    <w:unhideWhenUsed/>
    <w:rsid w:val="00DF07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F07DA"/>
  </w:style>
  <w:style w:type="paragraph" w:styleId="a9">
    <w:name w:val="Balloon Text"/>
    <w:basedOn w:val="a"/>
    <w:link w:val="aa"/>
    <w:uiPriority w:val="99"/>
    <w:semiHidden/>
    <w:unhideWhenUsed/>
    <w:rsid w:val="00D536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536B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C9A397-BA40-4E2E-8CD2-A89F16C9D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11</Pages>
  <Words>2697</Words>
  <Characters>15373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БОУСОШ №4 г. Чадан</dc:creator>
  <cp:keywords/>
  <dc:description/>
  <cp:lastModifiedBy>79011</cp:lastModifiedBy>
  <cp:revision>8</cp:revision>
  <dcterms:created xsi:type="dcterms:W3CDTF">2022-09-13T09:28:00Z</dcterms:created>
  <dcterms:modified xsi:type="dcterms:W3CDTF">2024-09-27T08:00:00Z</dcterms:modified>
</cp:coreProperties>
</file>